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6218" w:rsidRDefault="00BA6218" w:rsidP="00BA6218">
      <w:pPr>
        <w:jc w:val="center"/>
      </w:pPr>
      <w:r>
        <w:t>PRIPREMA ZA 4. PISANU PROVJERU – Valovi i svjetlost</w:t>
      </w:r>
    </w:p>
    <w:p w:rsidR="00BA6218" w:rsidRDefault="00BA6218" w:rsidP="00BA6218">
      <w:pPr>
        <w:jc w:val="center"/>
      </w:pPr>
      <w:r>
        <w:t>(od 21. do 29 teme – napomena: u 29. temi samo str. 130.)</w:t>
      </w:r>
    </w:p>
    <w:p w:rsidR="00BA6218" w:rsidRDefault="00BA6218" w:rsidP="00BA6218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- </w:t>
      </w:r>
      <w:r w:rsidRPr="002A69A5">
        <w:rPr>
          <w:b/>
          <w:sz w:val="24"/>
          <w:szCs w:val="24"/>
        </w:rPr>
        <w:t>crteži koje treba znati:</w:t>
      </w:r>
      <w:r>
        <w:rPr>
          <w:sz w:val="24"/>
          <w:szCs w:val="24"/>
        </w:rPr>
        <w:t xml:space="preserve"> zakon odbijanja valova, transverzalni i longitudinalni val, kružni i </w:t>
      </w:r>
    </w:p>
    <w:p w:rsidR="00BA6218" w:rsidRDefault="00BA6218" w:rsidP="00BA6218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ravni val; </w:t>
      </w:r>
      <w:bookmarkStart w:id="0" w:name="_Hlk73796843"/>
      <w:r>
        <w:rPr>
          <w:sz w:val="24"/>
          <w:szCs w:val="24"/>
        </w:rPr>
        <w:t xml:space="preserve">pomrčina Sunca i Mjeseca, nastajanje sjene i polusjene, nastajanje slike </w:t>
      </w:r>
    </w:p>
    <w:p w:rsidR="00F7280E" w:rsidRDefault="00BA6218" w:rsidP="00BA6218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u ravnom zrcalu, zakon odbijanja svjetlosti na ravnom zrca</w:t>
      </w:r>
      <w:r w:rsidR="00F7280E">
        <w:rPr>
          <w:sz w:val="24"/>
          <w:szCs w:val="24"/>
        </w:rPr>
        <w:t xml:space="preserve">lu; odbijanje svjetlosti </w:t>
      </w:r>
    </w:p>
    <w:p w:rsidR="00F7280E" w:rsidRDefault="00F7280E" w:rsidP="00BA6218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od udubljenog i izbočenog zrcala; konstrukcije slika u udubljenom i izbočenom </w:t>
      </w:r>
    </w:p>
    <w:p w:rsidR="00BA6218" w:rsidRDefault="00F7280E" w:rsidP="00BA6218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zrcalu, lom svjetlosti, lom svjetlosti kroz konvergentnu i divergentnu leću</w:t>
      </w:r>
    </w:p>
    <w:p w:rsidR="00E70239" w:rsidRDefault="00E70239" w:rsidP="00BA6218">
      <w:pPr>
        <w:spacing w:after="0"/>
        <w:rPr>
          <w:sz w:val="24"/>
          <w:szCs w:val="24"/>
        </w:rPr>
      </w:pPr>
    </w:p>
    <w:p w:rsidR="00E70239" w:rsidRPr="00E70239" w:rsidRDefault="00E70239" w:rsidP="00BA6218">
      <w:pPr>
        <w:spacing w:after="0"/>
        <w:rPr>
          <w:b/>
          <w:sz w:val="24"/>
          <w:szCs w:val="24"/>
        </w:rPr>
      </w:pPr>
      <w:r w:rsidRPr="00E70239">
        <w:rPr>
          <w:b/>
          <w:sz w:val="24"/>
          <w:szCs w:val="24"/>
        </w:rPr>
        <w:t>C</w:t>
      </w:r>
      <w:r w:rsidRPr="00E70239">
        <w:rPr>
          <w:b/>
          <w:sz w:val="24"/>
          <w:szCs w:val="24"/>
        </w:rPr>
        <w:t>rtanje</w:t>
      </w:r>
      <w:r>
        <w:rPr>
          <w:b/>
          <w:sz w:val="24"/>
          <w:szCs w:val="24"/>
        </w:rPr>
        <w:t xml:space="preserve"> </w:t>
      </w:r>
      <w:r w:rsidRPr="00E70239">
        <w:rPr>
          <w:b/>
          <w:sz w:val="24"/>
          <w:szCs w:val="24"/>
        </w:rPr>
        <w:t>ravnalom obavezno!!</w:t>
      </w:r>
    </w:p>
    <w:bookmarkEnd w:id="0"/>
    <w:p w:rsidR="00BA6218" w:rsidRDefault="00BA6218" w:rsidP="00BA6218">
      <w:pPr>
        <w:spacing w:after="0"/>
        <w:rPr>
          <w:b/>
          <w:sz w:val="24"/>
          <w:szCs w:val="24"/>
        </w:rPr>
      </w:pPr>
    </w:p>
    <w:p w:rsidR="00BA6218" w:rsidRDefault="00BA6218" w:rsidP="00BA6218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pitanja za pomoć u učenju: </w:t>
      </w:r>
    </w:p>
    <w:p w:rsidR="00C71F91" w:rsidRDefault="00C71F91" w:rsidP="00BA6218">
      <w:pPr>
        <w:spacing w:after="0"/>
        <w:jc w:val="both"/>
        <w:rPr>
          <w:sz w:val="24"/>
          <w:szCs w:val="24"/>
        </w:rPr>
        <w:sectPr w:rsidR="00C71F91" w:rsidSect="00BA6218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.</w:t>
      </w:r>
      <w:r w:rsidRPr="00706575">
        <w:rPr>
          <w:sz w:val="24"/>
          <w:szCs w:val="24"/>
        </w:rPr>
        <w:t xml:space="preserve"> Kako nastaje val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2.</w:t>
      </w:r>
      <w:r>
        <w:rPr>
          <w:sz w:val="24"/>
          <w:szCs w:val="24"/>
        </w:rPr>
        <w:t xml:space="preserve"> </w:t>
      </w:r>
      <w:r w:rsidR="00F25036">
        <w:rPr>
          <w:sz w:val="24"/>
          <w:szCs w:val="24"/>
        </w:rPr>
        <w:t>Koje su v</w:t>
      </w:r>
      <w:r>
        <w:rPr>
          <w:sz w:val="24"/>
          <w:szCs w:val="24"/>
        </w:rPr>
        <w:t>rste valova na vodi</w:t>
      </w:r>
      <w:r w:rsidR="00F25036">
        <w:rPr>
          <w:sz w:val="24"/>
          <w:szCs w:val="24"/>
        </w:rPr>
        <w:t>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3.</w:t>
      </w:r>
      <w:r>
        <w:rPr>
          <w:sz w:val="24"/>
          <w:szCs w:val="24"/>
        </w:rPr>
        <w:t xml:space="preserve"> Koje dijelimo valove obzirom na smjer titranja čestica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4.</w:t>
      </w:r>
      <w:r>
        <w:rPr>
          <w:sz w:val="24"/>
          <w:szCs w:val="24"/>
        </w:rPr>
        <w:t xml:space="preserve"> Što je transverzalni val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5.</w:t>
      </w:r>
      <w:r>
        <w:rPr>
          <w:sz w:val="24"/>
          <w:szCs w:val="24"/>
        </w:rPr>
        <w:t xml:space="preserve"> Što je longitudinalni val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6.</w:t>
      </w:r>
      <w:r>
        <w:rPr>
          <w:sz w:val="24"/>
          <w:szCs w:val="24"/>
        </w:rPr>
        <w:t xml:space="preserve"> Što Je valna fronta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7.</w:t>
      </w:r>
      <w:r>
        <w:rPr>
          <w:sz w:val="24"/>
          <w:szCs w:val="24"/>
        </w:rPr>
        <w:t xml:space="preserve"> Što je valna zraka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8.</w:t>
      </w:r>
      <w:r>
        <w:rPr>
          <w:sz w:val="24"/>
          <w:szCs w:val="24"/>
        </w:rPr>
        <w:t xml:space="preserve"> Što je valna duljina?</w:t>
      </w:r>
      <w:r w:rsidR="00C71F91">
        <w:rPr>
          <w:sz w:val="24"/>
          <w:szCs w:val="24"/>
        </w:rPr>
        <w:t xml:space="preserve"> Navedi mjernu jedinicu i oznaku!</w:t>
      </w:r>
    </w:p>
    <w:p w:rsidR="00C71F91" w:rsidRDefault="00BA6218" w:rsidP="00C71F91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9.</w:t>
      </w:r>
      <w:r>
        <w:rPr>
          <w:sz w:val="24"/>
          <w:szCs w:val="24"/>
        </w:rPr>
        <w:t xml:space="preserve"> Što je period?</w:t>
      </w:r>
      <w:r w:rsidR="00C71F91">
        <w:rPr>
          <w:sz w:val="24"/>
          <w:szCs w:val="24"/>
        </w:rPr>
        <w:t xml:space="preserve"> </w:t>
      </w:r>
      <w:r w:rsidR="00C71F91">
        <w:rPr>
          <w:sz w:val="24"/>
          <w:szCs w:val="24"/>
        </w:rPr>
        <w:t>Navedi mjernu jedinicu i oznaku!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0.</w:t>
      </w:r>
      <w:r>
        <w:rPr>
          <w:sz w:val="24"/>
          <w:szCs w:val="24"/>
        </w:rPr>
        <w:t xml:space="preserve"> Što je frekvencija?</w:t>
      </w:r>
      <w:r w:rsidR="00C71F91">
        <w:rPr>
          <w:sz w:val="24"/>
          <w:szCs w:val="24"/>
        </w:rPr>
        <w:t xml:space="preserve"> </w:t>
      </w:r>
      <w:r w:rsidR="00C71F91">
        <w:rPr>
          <w:sz w:val="24"/>
          <w:szCs w:val="24"/>
        </w:rPr>
        <w:t>Navedi mjernu jedinicu i oznaku!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1.</w:t>
      </w:r>
      <w:r>
        <w:rPr>
          <w:sz w:val="24"/>
          <w:szCs w:val="24"/>
        </w:rPr>
        <w:t xml:space="preserve"> Što je amplituda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2.</w:t>
      </w:r>
      <w:r>
        <w:rPr>
          <w:sz w:val="24"/>
          <w:szCs w:val="24"/>
        </w:rPr>
        <w:t xml:space="preserve"> Kako se val odbija na </w:t>
      </w:r>
      <w:r w:rsidR="00C71F91">
        <w:rPr>
          <w:sz w:val="24"/>
          <w:szCs w:val="24"/>
        </w:rPr>
        <w:t>okomito</w:t>
      </w:r>
      <w:r>
        <w:rPr>
          <w:sz w:val="24"/>
          <w:szCs w:val="24"/>
        </w:rPr>
        <w:t xml:space="preserve"> postavljenoj prepreci, a kako na kosoj?</w:t>
      </w:r>
    </w:p>
    <w:p w:rsidR="00BA6218" w:rsidRDefault="00BA6218" w:rsidP="00BA6218">
      <w:pPr>
        <w:spacing w:after="0"/>
        <w:jc w:val="both"/>
        <w:rPr>
          <w:sz w:val="24"/>
          <w:szCs w:val="24"/>
        </w:rPr>
      </w:pPr>
      <w:bookmarkStart w:id="1" w:name="_Hlk73796816"/>
      <w:r w:rsidRPr="00C71F91">
        <w:rPr>
          <w:b/>
          <w:sz w:val="24"/>
          <w:szCs w:val="24"/>
        </w:rPr>
        <w:t>13.</w:t>
      </w:r>
      <w:r>
        <w:rPr>
          <w:sz w:val="24"/>
          <w:szCs w:val="24"/>
        </w:rPr>
        <w:t xml:space="preserve"> Kako glasi zakon odbijanja valova?</w:t>
      </w:r>
    </w:p>
    <w:p w:rsidR="00F25036" w:rsidRDefault="00F25036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14.</w:t>
      </w:r>
      <w:r>
        <w:rPr>
          <w:sz w:val="24"/>
          <w:szCs w:val="24"/>
        </w:rPr>
        <w:t xml:space="preserve"> Što je zvuk?</w:t>
      </w:r>
    </w:p>
    <w:p w:rsidR="00F25036" w:rsidRDefault="00F25036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15.</w:t>
      </w:r>
      <w:r>
        <w:rPr>
          <w:sz w:val="24"/>
          <w:szCs w:val="24"/>
        </w:rPr>
        <w:t xml:space="preserve"> Što se prenosi valom?</w:t>
      </w:r>
    </w:p>
    <w:p w:rsidR="00F25036" w:rsidRDefault="00F25036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16.</w:t>
      </w:r>
      <w:r>
        <w:rPr>
          <w:sz w:val="24"/>
          <w:szCs w:val="24"/>
        </w:rPr>
        <w:t xml:space="preserve"> Što je </w:t>
      </w:r>
      <w:proofErr w:type="spellStart"/>
      <w:r>
        <w:rPr>
          <w:sz w:val="24"/>
          <w:szCs w:val="24"/>
        </w:rPr>
        <w:t>infrazvuk</w:t>
      </w:r>
      <w:proofErr w:type="spellEnd"/>
      <w:r>
        <w:rPr>
          <w:sz w:val="24"/>
          <w:szCs w:val="24"/>
        </w:rPr>
        <w:t>, a što ultrazvuk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</w:t>
      </w:r>
      <w:r w:rsidR="00F25036">
        <w:rPr>
          <w:b/>
          <w:sz w:val="24"/>
          <w:szCs w:val="24"/>
        </w:rPr>
        <w:t>7</w:t>
      </w:r>
      <w:r w:rsidRPr="00C71F91">
        <w:rPr>
          <w:b/>
          <w:sz w:val="24"/>
          <w:szCs w:val="24"/>
        </w:rPr>
        <w:t>.</w:t>
      </w:r>
      <w:r w:rsidRPr="005032A3">
        <w:rPr>
          <w:sz w:val="24"/>
          <w:szCs w:val="24"/>
        </w:rPr>
        <w:t xml:space="preserve"> Što su svjetlosni izvori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</w:t>
      </w:r>
      <w:r w:rsidR="00F25036">
        <w:rPr>
          <w:b/>
          <w:sz w:val="24"/>
          <w:szCs w:val="24"/>
        </w:rPr>
        <w:t>8</w:t>
      </w:r>
      <w:r w:rsidRPr="00C71F91">
        <w:rPr>
          <w:b/>
          <w:sz w:val="24"/>
          <w:szCs w:val="24"/>
        </w:rPr>
        <w:t>.</w:t>
      </w:r>
      <w:r w:rsidRPr="005032A3">
        <w:rPr>
          <w:sz w:val="24"/>
          <w:szCs w:val="24"/>
        </w:rPr>
        <w:t xml:space="preserve"> Kakvi su to primarni, a kakvi sekundarni izvori? Navedi primjere!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1</w:t>
      </w:r>
      <w:r w:rsidR="00F25036">
        <w:rPr>
          <w:b/>
          <w:sz w:val="24"/>
          <w:szCs w:val="24"/>
        </w:rPr>
        <w:t>9</w:t>
      </w:r>
      <w:r w:rsidRPr="00C71F91">
        <w:rPr>
          <w:b/>
          <w:sz w:val="24"/>
          <w:szCs w:val="24"/>
        </w:rPr>
        <w:t>.</w:t>
      </w:r>
      <w:r w:rsidRPr="005032A3">
        <w:rPr>
          <w:sz w:val="24"/>
          <w:szCs w:val="24"/>
        </w:rPr>
        <w:t xml:space="preserve"> (a) Kako se svjetlost odbija od zrcala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5032A3">
        <w:rPr>
          <w:sz w:val="24"/>
          <w:szCs w:val="24"/>
        </w:rPr>
        <w:t xml:space="preserve">   (b) Što je difuzno odbijanje svjetlosti?</w:t>
      </w:r>
    </w:p>
    <w:p w:rsidR="00BA6218" w:rsidRPr="005032A3" w:rsidRDefault="00F25036" w:rsidP="00BA6218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20</w:t>
      </w:r>
      <w:r w:rsidR="00BA6218" w:rsidRPr="00C71F91">
        <w:rPr>
          <w:b/>
          <w:sz w:val="24"/>
          <w:szCs w:val="24"/>
        </w:rPr>
        <w:t>.</w:t>
      </w:r>
      <w:r w:rsidR="00BA6218" w:rsidRPr="005032A3">
        <w:rPr>
          <w:sz w:val="24"/>
          <w:szCs w:val="24"/>
        </w:rPr>
        <w:t xml:space="preserve"> Kako se svjetlost rasprostire?</w:t>
      </w:r>
    </w:p>
    <w:p w:rsidR="00F25036" w:rsidRDefault="00F25036" w:rsidP="00BA6218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21</w:t>
      </w:r>
      <w:r w:rsidR="00BA6218" w:rsidRPr="00C71F91">
        <w:rPr>
          <w:b/>
          <w:sz w:val="24"/>
          <w:szCs w:val="24"/>
        </w:rPr>
        <w:t>.</w:t>
      </w:r>
      <w:r w:rsidR="00BA6218" w:rsidRPr="005032A3">
        <w:rPr>
          <w:sz w:val="24"/>
          <w:szCs w:val="24"/>
        </w:rPr>
        <w:t xml:space="preserve"> Kolika je brzina svjetlosti u zraku i vakuumu?</w:t>
      </w:r>
    </w:p>
    <w:p w:rsidR="00BA6218" w:rsidRPr="005032A3" w:rsidRDefault="00F25036" w:rsidP="00BA6218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>22</w:t>
      </w:r>
      <w:r w:rsidR="00BA6218" w:rsidRPr="00C71F91">
        <w:rPr>
          <w:b/>
          <w:sz w:val="24"/>
          <w:szCs w:val="24"/>
        </w:rPr>
        <w:t>.</w:t>
      </w:r>
      <w:r w:rsidR="00BA6218" w:rsidRPr="005032A3">
        <w:rPr>
          <w:sz w:val="24"/>
          <w:szCs w:val="24"/>
        </w:rPr>
        <w:t xml:space="preserve"> Zašto nastaje sjena?</w:t>
      </w:r>
    </w:p>
    <w:p w:rsidR="00BA6218" w:rsidRPr="005032A3" w:rsidRDefault="00C71F91" w:rsidP="00BA6218">
      <w:pPr>
        <w:spacing w:after="0"/>
        <w:jc w:val="both"/>
        <w:rPr>
          <w:sz w:val="24"/>
          <w:szCs w:val="24"/>
        </w:rPr>
      </w:pPr>
      <w:r w:rsidRPr="00C71F91">
        <w:rPr>
          <w:b/>
          <w:sz w:val="24"/>
          <w:szCs w:val="24"/>
        </w:rPr>
        <w:t>2</w:t>
      </w:r>
      <w:r w:rsidR="00F25036">
        <w:rPr>
          <w:b/>
          <w:sz w:val="24"/>
          <w:szCs w:val="24"/>
        </w:rPr>
        <w:t>3</w:t>
      </w:r>
      <w:r w:rsidR="00BA6218" w:rsidRPr="00C71F91">
        <w:rPr>
          <w:b/>
          <w:sz w:val="24"/>
          <w:szCs w:val="24"/>
        </w:rPr>
        <w:t>.</w:t>
      </w:r>
      <w:r w:rsidR="00BA6218" w:rsidRPr="005032A3">
        <w:rPr>
          <w:sz w:val="24"/>
          <w:szCs w:val="24"/>
        </w:rPr>
        <w:t xml:space="preserve"> Kada uz sjenu nastaje i polusjena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</w:t>
      </w:r>
      <w:r w:rsidR="00F25036">
        <w:rPr>
          <w:b/>
          <w:sz w:val="24"/>
          <w:szCs w:val="24"/>
        </w:rPr>
        <w:t>4</w:t>
      </w:r>
      <w:r w:rsidRPr="00F25036">
        <w:rPr>
          <w:b/>
          <w:sz w:val="24"/>
          <w:szCs w:val="24"/>
        </w:rPr>
        <w:t>.</w:t>
      </w:r>
      <w:r w:rsidRPr="005032A3">
        <w:rPr>
          <w:sz w:val="24"/>
          <w:szCs w:val="24"/>
        </w:rPr>
        <w:t xml:space="preserve"> Što je ravno zrcalo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</w:t>
      </w:r>
      <w:r w:rsidR="00F25036">
        <w:rPr>
          <w:b/>
          <w:sz w:val="24"/>
          <w:szCs w:val="24"/>
        </w:rPr>
        <w:t>5</w:t>
      </w:r>
      <w:r w:rsidRPr="00F25036">
        <w:rPr>
          <w:b/>
          <w:sz w:val="24"/>
          <w:szCs w:val="24"/>
        </w:rPr>
        <w:t>.</w:t>
      </w:r>
      <w:r w:rsidRPr="005032A3">
        <w:rPr>
          <w:sz w:val="24"/>
          <w:szCs w:val="24"/>
        </w:rPr>
        <w:t xml:space="preserve"> Koje karakteristike ima slika koja nastaje u ravnom zrcalu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6.</w:t>
      </w:r>
      <w:r w:rsidRPr="005032A3">
        <w:rPr>
          <w:sz w:val="24"/>
          <w:szCs w:val="24"/>
        </w:rPr>
        <w:t xml:space="preserve"> Kakva su to zakrivljena zrcala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7.</w:t>
      </w:r>
      <w:r w:rsidRPr="005032A3">
        <w:rPr>
          <w:sz w:val="24"/>
          <w:szCs w:val="24"/>
        </w:rPr>
        <w:t xml:space="preserve"> Koje vrste zakrivljenih zrcala postoje?</w:t>
      </w:r>
    </w:p>
    <w:p w:rsidR="00BA6218" w:rsidRPr="005032A3" w:rsidRDefault="00BA6218" w:rsidP="00BA6218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8.</w:t>
      </w:r>
      <w:r w:rsidRPr="005032A3">
        <w:rPr>
          <w:sz w:val="24"/>
          <w:szCs w:val="24"/>
        </w:rPr>
        <w:t xml:space="preserve"> Nacrtaj i o</w:t>
      </w:r>
      <w:r w:rsidR="00F25036">
        <w:rPr>
          <w:sz w:val="24"/>
          <w:szCs w:val="24"/>
        </w:rPr>
        <w:t>piši</w:t>
      </w:r>
      <w:r w:rsidRPr="005032A3">
        <w:rPr>
          <w:sz w:val="24"/>
          <w:szCs w:val="24"/>
        </w:rPr>
        <w:t xml:space="preserve"> osnovne elemente zakrivljenog zrcala (T, C, F, f, r, optička os).</w:t>
      </w:r>
    </w:p>
    <w:p w:rsidR="00F7280E" w:rsidRPr="00F7280E" w:rsidRDefault="00BA6218" w:rsidP="00F7280E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29.</w:t>
      </w:r>
      <w:r w:rsidRPr="005032A3">
        <w:rPr>
          <w:sz w:val="24"/>
          <w:szCs w:val="24"/>
        </w:rPr>
        <w:t xml:space="preserve"> </w:t>
      </w:r>
      <w:r w:rsidR="00F7280E" w:rsidRPr="00F7280E">
        <w:rPr>
          <w:sz w:val="24"/>
          <w:szCs w:val="24"/>
        </w:rPr>
        <w:t>Što su optička sredstva?</w:t>
      </w:r>
    </w:p>
    <w:p w:rsidR="00F7280E" w:rsidRPr="00F7280E" w:rsidRDefault="00F25036" w:rsidP="00F7280E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30.</w:t>
      </w:r>
      <w:r w:rsidR="00F7280E" w:rsidRPr="00F7280E">
        <w:rPr>
          <w:sz w:val="24"/>
          <w:szCs w:val="24"/>
        </w:rPr>
        <w:t xml:space="preserve"> Što su leće?</w:t>
      </w:r>
    </w:p>
    <w:p w:rsidR="00F7280E" w:rsidRPr="00F7280E" w:rsidRDefault="00F25036" w:rsidP="00F7280E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31</w:t>
      </w:r>
      <w:r w:rsidR="00F7280E" w:rsidRPr="00F25036">
        <w:rPr>
          <w:b/>
          <w:sz w:val="24"/>
          <w:szCs w:val="24"/>
        </w:rPr>
        <w:t>.</w:t>
      </w:r>
      <w:r w:rsidR="00F7280E" w:rsidRPr="00F7280E">
        <w:rPr>
          <w:sz w:val="24"/>
          <w:szCs w:val="24"/>
        </w:rPr>
        <w:t xml:space="preserve"> Koje vrste leća postoje?</w:t>
      </w:r>
    </w:p>
    <w:p w:rsidR="00F7280E" w:rsidRPr="00F7280E" w:rsidRDefault="00F25036" w:rsidP="00F7280E">
      <w:pPr>
        <w:spacing w:after="0"/>
        <w:jc w:val="both"/>
        <w:rPr>
          <w:sz w:val="24"/>
          <w:szCs w:val="24"/>
        </w:rPr>
      </w:pPr>
      <w:r w:rsidRPr="00F25036">
        <w:rPr>
          <w:b/>
          <w:sz w:val="24"/>
          <w:szCs w:val="24"/>
        </w:rPr>
        <w:t>32</w:t>
      </w:r>
      <w:r w:rsidR="00F7280E" w:rsidRPr="00F25036">
        <w:rPr>
          <w:b/>
          <w:sz w:val="24"/>
          <w:szCs w:val="24"/>
        </w:rPr>
        <w:t>.</w:t>
      </w:r>
      <w:r w:rsidR="00F7280E" w:rsidRPr="00F7280E">
        <w:rPr>
          <w:sz w:val="24"/>
          <w:szCs w:val="24"/>
        </w:rPr>
        <w:t xml:space="preserve"> Na kojem principu rade zrcala, a na kojem optičke leće?</w:t>
      </w:r>
    </w:p>
    <w:p w:rsidR="00F7280E" w:rsidRPr="00F7280E" w:rsidRDefault="00670190" w:rsidP="00F7280E">
      <w:pPr>
        <w:spacing w:after="0"/>
        <w:jc w:val="both"/>
        <w:rPr>
          <w:sz w:val="24"/>
          <w:szCs w:val="24"/>
        </w:rPr>
      </w:pPr>
      <w:r w:rsidRPr="00670190">
        <w:rPr>
          <w:b/>
          <w:sz w:val="24"/>
          <w:szCs w:val="24"/>
        </w:rPr>
        <w:t>33</w:t>
      </w:r>
      <w:r w:rsidR="00F7280E" w:rsidRPr="00670190">
        <w:rPr>
          <w:b/>
          <w:sz w:val="24"/>
          <w:szCs w:val="24"/>
        </w:rPr>
        <w:t>.</w:t>
      </w:r>
      <w:r w:rsidR="00F7280E" w:rsidRPr="00F7280E">
        <w:rPr>
          <w:sz w:val="24"/>
          <w:szCs w:val="24"/>
        </w:rPr>
        <w:t xml:space="preserve"> Navedi primjenu leća u svakodnevici!</w:t>
      </w:r>
    </w:p>
    <w:p w:rsidR="00F7280E" w:rsidRPr="00F7280E" w:rsidRDefault="00670190" w:rsidP="00F7280E">
      <w:pPr>
        <w:spacing w:after="0"/>
        <w:jc w:val="both"/>
        <w:rPr>
          <w:sz w:val="24"/>
          <w:szCs w:val="24"/>
        </w:rPr>
      </w:pPr>
      <w:r w:rsidRPr="00670190">
        <w:rPr>
          <w:b/>
          <w:sz w:val="24"/>
          <w:szCs w:val="24"/>
        </w:rPr>
        <w:t>34</w:t>
      </w:r>
      <w:r w:rsidR="00F7280E" w:rsidRPr="00670190">
        <w:rPr>
          <w:b/>
          <w:sz w:val="24"/>
          <w:szCs w:val="24"/>
        </w:rPr>
        <w:t>.</w:t>
      </w:r>
      <w:r w:rsidR="00F7280E" w:rsidRPr="00F7280E">
        <w:rPr>
          <w:sz w:val="24"/>
          <w:szCs w:val="24"/>
        </w:rPr>
        <w:t xml:space="preserve"> Navedi primjenu zrcala u svakodnevici!</w:t>
      </w:r>
    </w:p>
    <w:p w:rsidR="00F7280E" w:rsidRPr="00F7280E" w:rsidRDefault="00670190" w:rsidP="00F7280E">
      <w:pPr>
        <w:spacing w:after="0"/>
        <w:jc w:val="both"/>
        <w:rPr>
          <w:sz w:val="24"/>
          <w:szCs w:val="24"/>
        </w:rPr>
      </w:pPr>
      <w:r w:rsidRPr="00670190">
        <w:rPr>
          <w:b/>
          <w:sz w:val="24"/>
          <w:szCs w:val="24"/>
        </w:rPr>
        <w:t>35.</w:t>
      </w:r>
      <w:r w:rsidR="00F7280E" w:rsidRPr="00670190">
        <w:rPr>
          <w:b/>
          <w:sz w:val="24"/>
          <w:szCs w:val="24"/>
        </w:rPr>
        <w:t xml:space="preserve"> </w:t>
      </w:r>
      <w:r w:rsidR="00F7280E" w:rsidRPr="00F7280E">
        <w:rPr>
          <w:sz w:val="24"/>
          <w:szCs w:val="24"/>
        </w:rPr>
        <w:t>Kada dolazi do loma svjetlosti?</w:t>
      </w:r>
    </w:p>
    <w:p w:rsidR="00F7280E" w:rsidRPr="00F7280E" w:rsidRDefault="00670190" w:rsidP="00F7280E">
      <w:pPr>
        <w:spacing w:after="0"/>
        <w:jc w:val="both"/>
        <w:rPr>
          <w:sz w:val="24"/>
          <w:szCs w:val="24"/>
        </w:rPr>
      </w:pPr>
      <w:r w:rsidRPr="00670190">
        <w:rPr>
          <w:b/>
          <w:sz w:val="24"/>
          <w:szCs w:val="24"/>
        </w:rPr>
        <w:t>36.</w:t>
      </w:r>
      <w:r w:rsidR="00F7280E" w:rsidRPr="00F7280E">
        <w:rPr>
          <w:sz w:val="24"/>
          <w:szCs w:val="24"/>
        </w:rPr>
        <w:t xml:space="preserve"> Što je potpuno odbijanje svjetlosti</w:t>
      </w:r>
      <w:r>
        <w:rPr>
          <w:sz w:val="24"/>
          <w:szCs w:val="24"/>
        </w:rPr>
        <w:t xml:space="preserve"> (totalna refleksija)</w:t>
      </w:r>
      <w:r w:rsidR="00F7280E" w:rsidRPr="00F7280E">
        <w:rPr>
          <w:sz w:val="24"/>
          <w:szCs w:val="24"/>
        </w:rPr>
        <w:t>?</w:t>
      </w:r>
    </w:p>
    <w:p w:rsidR="00F7280E" w:rsidRPr="00F7280E" w:rsidRDefault="00F7280E" w:rsidP="00F7280E">
      <w:pPr>
        <w:spacing w:after="0"/>
        <w:jc w:val="both"/>
        <w:rPr>
          <w:sz w:val="24"/>
          <w:szCs w:val="24"/>
        </w:rPr>
      </w:pPr>
      <w:r w:rsidRPr="00670190">
        <w:rPr>
          <w:b/>
          <w:sz w:val="24"/>
          <w:szCs w:val="24"/>
        </w:rPr>
        <w:t>3</w:t>
      </w:r>
      <w:r w:rsidR="00670190" w:rsidRPr="00670190">
        <w:rPr>
          <w:b/>
          <w:sz w:val="24"/>
          <w:szCs w:val="24"/>
        </w:rPr>
        <w:t>7</w:t>
      </w:r>
      <w:r w:rsidRPr="00670190">
        <w:rPr>
          <w:b/>
          <w:sz w:val="24"/>
          <w:szCs w:val="24"/>
        </w:rPr>
        <w:t>.</w:t>
      </w:r>
      <w:r w:rsidRPr="00F7280E">
        <w:rPr>
          <w:sz w:val="24"/>
          <w:szCs w:val="24"/>
        </w:rPr>
        <w:t xml:space="preserve"> Što je granični kut?</w:t>
      </w:r>
    </w:p>
    <w:p w:rsidR="00C71F91" w:rsidRDefault="00C71F91" w:rsidP="00BA6218">
      <w:pPr>
        <w:spacing w:after="0"/>
        <w:jc w:val="both"/>
        <w:rPr>
          <w:sz w:val="24"/>
          <w:szCs w:val="24"/>
        </w:rPr>
        <w:sectPr w:rsidR="00C71F91" w:rsidSect="00C71F91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F7280E" w:rsidRPr="005032A3" w:rsidRDefault="00F7280E" w:rsidP="00BA6218">
      <w:pPr>
        <w:spacing w:after="0"/>
        <w:jc w:val="both"/>
        <w:rPr>
          <w:sz w:val="24"/>
          <w:szCs w:val="24"/>
        </w:rPr>
      </w:pPr>
    </w:p>
    <w:bookmarkEnd w:id="1"/>
    <w:p w:rsidR="00BA6218" w:rsidRDefault="00BA6218" w:rsidP="00BA6218">
      <w:pPr>
        <w:spacing w:after="0"/>
        <w:jc w:val="both"/>
        <w:rPr>
          <w:sz w:val="24"/>
          <w:szCs w:val="24"/>
        </w:rPr>
      </w:pPr>
    </w:p>
    <w:p w:rsidR="00BA6218" w:rsidRPr="004C1428" w:rsidRDefault="00BA6218" w:rsidP="00BA6218">
      <w:pPr>
        <w:spacing w:after="0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- zadaci iz RB             </w:t>
      </w:r>
    </w:p>
    <w:p w:rsidR="00BA6218" w:rsidRDefault="00BA6218" w:rsidP="00BA6218">
      <w:pPr>
        <w:spacing w:after="0"/>
        <w:rPr>
          <w:sz w:val="24"/>
          <w:szCs w:val="24"/>
        </w:rPr>
      </w:pPr>
    </w:p>
    <w:p w:rsidR="00BA6218" w:rsidRDefault="00BA6218" w:rsidP="00BA6218">
      <w:pPr>
        <w:spacing w:after="0"/>
        <w:rPr>
          <w:sz w:val="24"/>
          <w:szCs w:val="24"/>
        </w:rPr>
      </w:pPr>
    </w:p>
    <w:p w:rsidR="00E70239" w:rsidRDefault="00E70239" w:rsidP="00E70239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Zadaci: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 w:rsidRPr="00E31BFA">
        <w:rPr>
          <w:sz w:val="24"/>
          <w:szCs w:val="24"/>
        </w:rPr>
        <w:t>1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Kuglica titra obješena na oprugu i napravi 20 titraja u minuti. Koja je frekvencija njezina titranja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=</w:t>
      </w:r>
      <w:r>
        <w:rPr>
          <w:sz w:val="24"/>
          <w:szCs w:val="24"/>
        </w:rPr>
        <w:t>0,3Hz)</w:t>
      </w:r>
    </w:p>
    <w:p w:rsidR="00E70239" w:rsidRPr="00AA5A8D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Kolika je frekvencija titranja tijela koje u 2 minute izvede 12 titraja? </w:t>
      </w:r>
      <w:r w:rsidRPr="00AA5A8D"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0,1Hz)</w:t>
      </w:r>
    </w:p>
    <w:p w:rsidR="00E70239" w:rsidRPr="00AA5A8D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3. Kolika je frekvencija nekog titranja ako je period tog titranja 0,04s? 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 xml:space="preserve"> = 25Hz)</w:t>
      </w:r>
    </w:p>
    <w:p w:rsidR="00E70239" w:rsidRPr="00AA5A8D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4. Ako je period titranja nekog tijela 0,02s, koliko će titraja izvesti u pola minute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n</w:t>
      </w:r>
      <w:r>
        <w:rPr>
          <w:sz w:val="24"/>
          <w:szCs w:val="24"/>
        </w:rPr>
        <w:t>=1500)</w:t>
      </w:r>
    </w:p>
    <w:p w:rsidR="00E70239" w:rsidRPr="00AA5A8D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5. Kojom se brzinom širi val kojemu je valna duljina 15dm, a frekvencija 1,2k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>=1800m/s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6. Kolika je valna duljina vala  ako je brzina njegova širenja u nekom sredstvu 1980m/s, a frekvencija 440Hz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λ=4,5m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7. Kolika je frekvencija vala koji se širi brzinom od 1500m/s, a valna duljina mu iznosi 0,15km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>
        <w:rPr>
          <w:i/>
          <w:sz w:val="24"/>
          <w:szCs w:val="24"/>
        </w:rPr>
        <w:t>f</w:t>
      </w:r>
      <w:r>
        <w:rPr>
          <w:sz w:val="24"/>
          <w:szCs w:val="24"/>
        </w:rPr>
        <w:t>=10Hz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8. Ravni val na vodi upada na ravnu prepreku pod kutom od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Pod kojim će se kutom val odbiti? Nacrtaj sliku.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20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9. Ravni val na vodi odbije se na ravnoj prepreci pod kutom od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. Koliki je bio kut upada? Nacrtaj sliku.</w:t>
      </w:r>
      <w:r>
        <w:rPr>
          <w:sz w:val="24"/>
          <w:szCs w:val="24"/>
        </w:rPr>
        <w:t xml:space="preserve">    </w:t>
      </w:r>
      <w:bookmarkStart w:id="2" w:name="_GoBack"/>
      <w:bookmarkEnd w:id="2"/>
      <w:r>
        <w:rPr>
          <w:sz w:val="24"/>
          <w:szCs w:val="24"/>
        </w:rPr>
        <w:t>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5</w:t>
      </w:r>
      <w:r>
        <w:rPr>
          <w:rFonts w:cstheme="minorHAnsi"/>
          <w:sz w:val="24"/>
          <w:szCs w:val="24"/>
        </w:rPr>
        <w:t>°</w:t>
      </w:r>
      <w:r>
        <w:rPr>
          <w:sz w:val="24"/>
          <w:szCs w:val="24"/>
        </w:rPr>
        <w:t>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0. Pri prelasku vala iz pliće u dublju vodu brzina mu se promijeni sa 20cm/s na 25cm/s. Valove proizvodi izvor frekvencije 5Hz. Kolika je valna duljina u plitkoj, a kolika u dubljoj vodi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>. 4cm, 5cm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1. </w:t>
      </w:r>
      <w:r w:rsidRPr="004C1428">
        <w:rPr>
          <w:sz w:val="24"/>
          <w:szCs w:val="24"/>
        </w:rPr>
        <w:t>Morski valovi udaraju u stijenu na obali 15 puta u minuti. Brzina valova je 8m/s. Kolika je njihova valna duljina? (f=0,25Hz, λ=32m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2. P</w:t>
      </w:r>
      <w:r w:rsidRPr="004C1428">
        <w:rPr>
          <w:sz w:val="24"/>
          <w:szCs w:val="24"/>
        </w:rPr>
        <w:t xml:space="preserve">ri odbijanju </w:t>
      </w:r>
      <w:r>
        <w:rPr>
          <w:sz w:val="24"/>
          <w:szCs w:val="24"/>
        </w:rPr>
        <w:t>vala</w:t>
      </w:r>
      <w:r w:rsidRPr="004C1428">
        <w:rPr>
          <w:sz w:val="24"/>
          <w:szCs w:val="24"/>
        </w:rPr>
        <w:t xml:space="preserve"> na </w:t>
      </w:r>
      <w:r>
        <w:rPr>
          <w:sz w:val="24"/>
          <w:szCs w:val="24"/>
        </w:rPr>
        <w:t xml:space="preserve">prepreci </w:t>
      </w:r>
      <w:r w:rsidRPr="004C1428">
        <w:rPr>
          <w:sz w:val="24"/>
          <w:szCs w:val="24"/>
        </w:rPr>
        <w:t>, upadna i reflektirana zraka zatvaraju kut od 130°. Koliki je upadni kut, a koliki kut odbijanja? (</w:t>
      </w:r>
      <w:proofErr w:type="spellStart"/>
      <w:r>
        <w:rPr>
          <w:sz w:val="24"/>
          <w:szCs w:val="24"/>
        </w:rPr>
        <w:t>Rj</w:t>
      </w:r>
      <w:proofErr w:type="spellEnd"/>
      <w:r>
        <w:rPr>
          <w:sz w:val="24"/>
          <w:szCs w:val="24"/>
        </w:rPr>
        <w:t xml:space="preserve">. </w:t>
      </w:r>
      <w:r w:rsidRPr="004C1428">
        <w:rPr>
          <w:sz w:val="24"/>
          <w:szCs w:val="24"/>
        </w:rPr>
        <w:t>α = β = 65°)</w:t>
      </w:r>
    </w:p>
    <w:p w:rsidR="00E70239" w:rsidRPr="005E1A02" w:rsidRDefault="00E70239" w:rsidP="00E70239">
      <w:pPr>
        <w:spacing w:after="0"/>
        <w:jc w:val="both"/>
        <w:rPr>
          <w:sz w:val="24"/>
          <w:szCs w:val="24"/>
        </w:rPr>
      </w:pPr>
      <w:r>
        <w:rPr>
          <w:sz w:val="24"/>
          <w:szCs w:val="24"/>
        </w:rPr>
        <w:t>13</w:t>
      </w:r>
      <w:r w:rsidRPr="005E1A02">
        <w:rPr>
          <w:sz w:val="24"/>
          <w:szCs w:val="24"/>
        </w:rPr>
        <w:t>.Pokraj promatrača za 3 sekunde prođe 12 valova valne duljine 2m.</w:t>
      </w:r>
    </w:p>
    <w:p w:rsidR="00E70239" w:rsidRPr="005E1A02" w:rsidRDefault="00E70239" w:rsidP="00E70239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a) Kolika je frekvencija valova?</w:t>
      </w:r>
    </w:p>
    <w:p w:rsidR="00E70239" w:rsidRPr="005E1A02" w:rsidRDefault="00E70239" w:rsidP="00E70239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b) Koliki je period valova?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  <w:r w:rsidRPr="005E1A02">
        <w:rPr>
          <w:sz w:val="24"/>
          <w:szCs w:val="24"/>
        </w:rPr>
        <w:t>(c) Kolika je brzina valova? (</w:t>
      </w:r>
      <w:proofErr w:type="spellStart"/>
      <w:r w:rsidRPr="005E1A02">
        <w:rPr>
          <w:sz w:val="24"/>
          <w:szCs w:val="24"/>
        </w:rPr>
        <w:t>Rj</w:t>
      </w:r>
      <w:proofErr w:type="spellEnd"/>
      <w:r w:rsidRPr="005E1A02">
        <w:rPr>
          <w:sz w:val="24"/>
          <w:szCs w:val="24"/>
        </w:rPr>
        <w:t>. 4Hz; 0,25s; 8m/s)</w:t>
      </w:r>
    </w:p>
    <w:p w:rsidR="00E70239" w:rsidRDefault="00E70239" w:rsidP="00E70239">
      <w:pPr>
        <w:spacing w:after="0"/>
        <w:jc w:val="both"/>
        <w:rPr>
          <w:sz w:val="24"/>
          <w:szCs w:val="24"/>
        </w:rPr>
      </w:pPr>
    </w:p>
    <w:p w:rsidR="00E70239" w:rsidRDefault="00E70239" w:rsidP="00E70239">
      <w:pPr>
        <w:spacing w:after="0"/>
        <w:rPr>
          <w:sz w:val="24"/>
          <w:szCs w:val="24"/>
        </w:rPr>
      </w:pPr>
      <w:r w:rsidRPr="004232E1">
        <w:rPr>
          <w:b/>
          <w:sz w:val="24"/>
          <w:szCs w:val="24"/>
        </w:rPr>
        <w:t xml:space="preserve">FORMULE:             </w:t>
      </w:r>
      <w:r w:rsidRPr="00AA5A8D">
        <w:rPr>
          <w:i/>
          <w:position w:val="-24"/>
          <w:sz w:val="24"/>
          <w:szCs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30.6pt" o:ole="">
            <v:imagedata r:id="rId4" o:title=""/>
          </v:shape>
          <o:OLEObject Type="Embed" ProgID="Equation.DSMT4" ShapeID="_x0000_i1025" DrawAspect="Content" ObjectID="_1715839930" r:id="rId5"/>
        </w:object>
      </w:r>
      <w:r>
        <w:rPr>
          <w:i/>
          <w:sz w:val="24"/>
          <w:szCs w:val="24"/>
        </w:rPr>
        <w:t xml:space="preserve">                   </w:t>
      </w:r>
      <w:r w:rsidRPr="00AA5A8D">
        <w:rPr>
          <w:i/>
          <w:position w:val="-24"/>
          <w:sz w:val="24"/>
          <w:szCs w:val="24"/>
        </w:rPr>
        <w:object w:dxaOrig="680" w:dyaOrig="620">
          <v:shape id="_x0000_i1026" type="#_x0000_t75" style="width:34.8pt;height:30.6pt" o:ole="">
            <v:imagedata r:id="rId6" o:title=""/>
          </v:shape>
          <o:OLEObject Type="Embed" ProgID="Equation.DSMT4" ShapeID="_x0000_i1026" DrawAspect="Content" ObjectID="_1715839931" r:id="rId7"/>
        </w:object>
      </w:r>
      <w:r>
        <w:rPr>
          <w:i/>
          <w:sz w:val="24"/>
          <w:szCs w:val="24"/>
        </w:rPr>
        <w:t xml:space="preserve">                  </w:t>
      </w:r>
      <w:r w:rsidRPr="00AA5A8D">
        <w:rPr>
          <w:i/>
          <w:position w:val="-10"/>
          <w:sz w:val="24"/>
          <w:szCs w:val="24"/>
        </w:rPr>
        <w:object w:dxaOrig="859" w:dyaOrig="320">
          <v:shape id="_x0000_i1027" type="#_x0000_t75" style="width:42.6pt;height:15.6pt" o:ole="">
            <v:imagedata r:id="rId8" o:title=""/>
          </v:shape>
          <o:OLEObject Type="Embed" ProgID="Equation.DSMT4" ShapeID="_x0000_i1027" DrawAspect="Content" ObjectID="_1715839932" r:id="rId9"/>
        </w:object>
      </w:r>
      <w:r>
        <w:rPr>
          <w:i/>
          <w:sz w:val="24"/>
          <w:szCs w:val="24"/>
        </w:rPr>
        <w:t xml:space="preserve">              </w:t>
      </w:r>
      <w:r w:rsidRPr="00AA5A8D">
        <w:rPr>
          <w:i/>
          <w:position w:val="-24"/>
          <w:sz w:val="24"/>
          <w:szCs w:val="24"/>
        </w:rPr>
        <w:object w:dxaOrig="620" w:dyaOrig="620">
          <v:shape id="_x0000_i1028" type="#_x0000_t75" style="width:30.6pt;height:30.6pt" o:ole="">
            <v:imagedata r:id="rId10" o:title=""/>
          </v:shape>
          <o:OLEObject Type="Embed" ProgID="Equation.DSMT4" ShapeID="_x0000_i1028" DrawAspect="Content" ObjectID="_1715839933" r:id="rId11"/>
        </w:object>
      </w:r>
      <w:r>
        <w:rPr>
          <w:i/>
          <w:sz w:val="24"/>
          <w:szCs w:val="24"/>
        </w:rPr>
        <w:t xml:space="preserve">              </w:t>
      </w:r>
    </w:p>
    <w:p w:rsidR="00E70239" w:rsidRDefault="00E70239" w:rsidP="00E70239"/>
    <w:p w:rsidR="00E70239" w:rsidRDefault="00E70239" w:rsidP="00E70239"/>
    <w:p w:rsidR="00BA6218" w:rsidRDefault="00BA6218" w:rsidP="00BA6218">
      <w:pPr>
        <w:spacing w:after="0"/>
        <w:rPr>
          <w:sz w:val="24"/>
          <w:szCs w:val="24"/>
        </w:rPr>
      </w:pPr>
    </w:p>
    <w:p w:rsidR="00BA6218" w:rsidRDefault="00BA6218" w:rsidP="00BA6218">
      <w:pPr>
        <w:spacing w:after="0"/>
        <w:rPr>
          <w:sz w:val="24"/>
          <w:szCs w:val="24"/>
        </w:rPr>
      </w:pPr>
    </w:p>
    <w:p w:rsidR="00BA6218" w:rsidRDefault="00BA6218" w:rsidP="00BA6218">
      <w:pPr>
        <w:jc w:val="both"/>
      </w:pPr>
    </w:p>
    <w:sectPr w:rsidR="00BA6218" w:rsidSect="00C71F91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6218"/>
    <w:rsid w:val="00670190"/>
    <w:rsid w:val="00B50CE1"/>
    <w:rsid w:val="00BA6218"/>
    <w:rsid w:val="00C71F91"/>
    <w:rsid w:val="00E1005E"/>
    <w:rsid w:val="00E70239"/>
    <w:rsid w:val="00F25036"/>
    <w:rsid w:val="00F72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A6BD9F"/>
  <w15:chartTrackingRefBased/>
  <w15:docId w15:val="{A1E6864A-2A6B-44DC-AFF1-50FBC4265C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2</Pages>
  <Words>626</Words>
  <Characters>3571</Characters>
  <Application>Microsoft Office Word</Application>
  <DocSecurity>0</DocSecurity>
  <Lines>29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 Martinko</dc:creator>
  <cp:keywords/>
  <dc:description/>
  <cp:lastModifiedBy>Sanja Martinko</cp:lastModifiedBy>
  <cp:revision>1</cp:revision>
  <dcterms:created xsi:type="dcterms:W3CDTF">2022-06-04T06:13:00Z</dcterms:created>
  <dcterms:modified xsi:type="dcterms:W3CDTF">2022-06-04T07:26:00Z</dcterms:modified>
</cp:coreProperties>
</file>